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5"/>
        <w:gridCol w:w="5691"/>
      </w:tblGrid>
      <w:tr w:rsidR="00CE13EC" w:rsidRPr="00CD3C39" w14:paraId="05DB65DB" w14:textId="77777777" w:rsidTr="003E1A5B">
        <w:tc>
          <w:tcPr>
            <w:tcW w:w="3325" w:type="dxa"/>
          </w:tcPr>
          <w:p w14:paraId="67106AE0" w14:textId="77777777" w:rsidR="00CE13EC" w:rsidRPr="00CD3C39" w:rsidRDefault="00CE13EC" w:rsidP="003E1A5B">
            <w:pPr>
              <w:tabs>
                <w:tab w:val="left" w:pos="1695"/>
              </w:tabs>
              <w:jc w:val="center"/>
              <w:rPr>
                <w:rFonts w:cs="Times New Roman"/>
                <w:b/>
                <w:sz w:val="22"/>
              </w:rPr>
            </w:pPr>
            <w:r w:rsidRPr="00CD3C39">
              <w:rPr>
                <w:rFonts w:cs="Times New Roman"/>
                <w:b/>
                <w:sz w:val="22"/>
              </w:rPr>
              <w:t>SỞ GIÁO DỤC VÀ ĐÀO TẠO THÀNH PHỐ HỒ CHÍ MINH</w:t>
            </w:r>
          </w:p>
          <w:p w14:paraId="7BE0F7ED" w14:textId="77777777" w:rsidR="00CE13EC" w:rsidRPr="00CD3C39" w:rsidRDefault="00CE13EC" w:rsidP="003E1A5B">
            <w:pPr>
              <w:tabs>
                <w:tab w:val="left" w:pos="1695"/>
              </w:tabs>
              <w:jc w:val="center"/>
              <w:rPr>
                <w:rFonts w:cs="Times New Roman"/>
                <w:b/>
                <w:sz w:val="22"/>
              </w:rPr>
            </w:pPr>
          </w:p>
          <w:p w14:paraId="0094362A" w14:textId="77777777" w:rsidR="00CE13EC" w:rsidRPr="00CD3C39" w:rsidRDefault="00CE13EC" w:rsidP="003E1A5B">
            <w:pPr>
              <w:tabs>
                <w:tab w:val="left" w:pos="1695"/>
              </w:tabs>
              <w:jc w:val="center"/>
              <w:rPr>
                <w:rFonts w:cs="Times New Roman"/>
                <w:b/>
                <w:sz w:val="22"/>
                <w:bdr w:val="single" w:sz="4" w:space="0" w:color="auto"/>
              </w:rPr>
            </w:pPr>
            <w:r w:rsidRPr="00CD3C39">
              <w:rPr>
                <w:rFonts w:cs="Times New Roman"/>
                <w:b/>
                <w:sz w:val="22"/>
                <w:bdr w:val="single" w:sz="4" w:space="0" w:color="auto"/>
              </w:rPr>
              <w:t>ĐỀ CHÍNH THỨC</w:t>
            </w:r>
          </w:p>
        </w:tc>
        <w:tc>
          <w:tcPr>
            <w:tcW w:w="5691" w:type="dxa"/>
          </w:tcPr>
          <w:p w14:paraId="50EE8E7F" w14:textId="77777777" w:rsidR="00CE13EC" w:rsidRPr="00CD3C39" w:rsidRDefault="00CE13EC" w:rsidP="003E1A5B">
            <w:pPr>
              <w:jc w:val="center"/>
              <w:rPr>
                <w:rFonts w:cs="Times New Roman"/>
                <w:b/>
                <w:sz w:val="22"/>
                <w:lang w:val="en-US"/>
              </w:rPr>
            </w:pPr>
            <w:r w:rsidRPr="00CD3C39">
              <w:rPr>
                <w:rFonts w:cs="Times New Roman"/>
                <w:b/>
                <w:sz w:val="22"/>
              </w:rPr>
              <w:t>KÌ THI TUYỂN SINH LỚP 10 THPT</w:t>
            </w:r>
            <w:r w:rsidRPr="00CD3C39">
              <w:rPr>
                <w:rFonts w:cs="Times New Roman"/>
                <w:b/>
                <w:sz w:val="22"/>
                <w:lang w:val="en-US"/>
              </w:rPr>
              <w:t xml:space="preserve"> </w:t>
            </w:r>
          </w:p>
          <w:p w14:paraId="6ADD828A" w14:textId="46E4D49C" w:rsidR="00CE13EC" w:rsidRPr="00CD3C39" w:rsidRDefault="00CE13EC" w:rsidP="003E1A5B">
            <w:pPr>
              <w:jc w:val="center"/>
              <w:rPr>
                <w:rFonts w:cs="Times New Roman"/>
                <w:b/>
                <w:sz w:val="22"/>
                <w:lang w:val="en-US"/>
              </w:rPr>
            </w:pPr>
            <w:r w:rsidRPr="00CD3C39">
              <w:rPr>
                <w:rFonts w:cs="Times New Roman"/>
                <w:b/>
                <w:sz w:val="22"/>
              </w:rPr>
              <w:t>NĂM HỌ</w:t>
            </w:r>
            <w:r w:rsidR="00720A5F">
              <w:rPr>
                <w:rFonts w:cs="Times New Roman"/>
                <w:b/>
                <w:sz w:val="22"/>
              </w:rPr>
              <w:t>C 201</w:t>
            </w:r>
            <w:r w:rsidR="00720A5F">
              <w:rPr>
                <w:rFonts w:cs="Times New Roman"/>
                <w:b/>
                <w:sz w:val="22"/>
                <w:lang w:val="en-US"/>
              </w:rPr>
              <w:t>5</w:t>
            </w:r>
            <w:r w:rsidR="00720A5F">
              <w:rPr>
                <w:rFonts w:cs="Times New Roman"/>
                <w:b/>
                <w:sz w:val="22"/>
              </w:rPr>
              <w:t>-201</w:t>
            </w:r>
            <w:r w:rsidR="00720A5F">
              <w:rPr>
                <w:rFonts w:cs="Times New Roman"/>
                <w:b/>
                <w:sz w:val="22"/>
                <w:lang w:val="en-US"/>
              </w:rPr>
              <w:t>6</w:t>
            </w:r>
            <w:bookmarkStart w:id="0" w:name="_GoBack"/>
            <w:bookmarkEnd w:id="0"/>
          </w:p>
          <w:p w14:paraId="4EE5DCB8" w14:textId="77777777" w:rsidR="00CE13EC" w:rsidRPr="00CD3C39" w:rsidRDefault="00CE13EC" w:rsidP="003E1A5B">
            <w:pPr>
              <w:jc w:val="center"/>
              <w:rPr>
                <w:rFonts w:cs="Times New Roman"/>
                <w:b/>
                <w:color w:val="FF0000"/>
                <w:sz w:val="22"/>
              </w:rPr>
            </w:pPr>
            <w:r w:rsidRPr="00CD3C39">
              <w:rPr>
                <w:rFonts w:cs="Times New Roman"/>
                <w:b/>
                <w:sz w:val="22"/>
              </w:rPr>
              <w:t>MÔN THI : TOÁN CHUYÊN</w:t>
            </w:r>
          </w:p>
          <w:p w14:paraId="635170F5" w14:textId="77777777" w:rsidR="00CE13EC" w:rsidRPr="00CD3C39" w:rsidRDefault="00CE13EC" w:rsidP="003E1A5B">
            <w:pPr>
              <w:jc w:val="center"/>
              <w:rPr>
                <w:rFonts w:cs="Times New Roman"/>
                <w:b/>
                <w:sz w:val="22"/>
              </w:rPr>
            </w:pPr>
            <w:r>
              <w:rPr>
                <w:rFonts w:cs="Times New Roman"/>
                <w:b/>
                <w:sz w:val="22"/>
              </w:rPr>
              <w:t>NGÀY THI :22-6-2015</w:t>
            </w:r>
          </w:p>
          <w:p w14:paraId="46675958" w14:textId="77777777" w:rsidR="00CE13EC" w:rsidRPr="00CD3C39" w:rsidRDefault="00CE13EC" w:rsidP="003E1A5B">
            <w:pPr>
              <w:tabs>
                <w:tab w:val="left" w:pos="1695"/>
              </w:tabs>
              <w:jc w:val="center"/>
              <w:rPr>
                <w:rFonts w:cs="Times New Roman"/>
                <w:b/>
                <w:color w:val="00B050"/>
                <w:sz w:val="22"/>
              </w:rPr>
            </w:pPr>
            <w:r w:rsidRPr="00CD3C39">
              <w:rPr>
                <w:rFonts w:cs="Times New Roman"/>
                <w:b/>
                <w:sz w:val="22"/>
              </w:rPr>
              <w:t>THỜI GIAN LÀM BÀI: 150 PHÚT</w:t>
            </w:r>
          </w:p>
        </w:tc>
      </w:tr>
    </w:tbl>
    <w:p w14:paraId="4CDF30B7" w14:textId="77777777" w:rsidR="00A013CF" w:rsidRDefault="00A013CF">
      <w:pPr>
        <w:rPr>
          <w:lang w:val="en-US"/>
        </w:rPr>
      </w:pPr>
    </w:p>
    <w:p w14:paraId="295CB220" w14:textId="77777777" w:rsidR="0098472F" w:rsidRPr="00D91088" w:rsidRDefault="0098472F" w:rsidP="0098472F">
      <w:pPr>
        <w:rPr>
          <w:b/>
          <w:lang w:val="en-US"/>
        </w:rPr>
      </w:pPr>
      <w:r>
        <w:rPr>
          <w:b/>
          <w:lang w:val="en-US"/>
        </w:rPr>
        <w:t>Câu 1: (1,5</w:t>
      </w:r>
      <w:r w:rsidRPr="00D91088">
        <w:rPr>
          <w:b/>
          <w:lang w:val="en-US"/>
        </w:rPr>
        <w:t xml:space="preserve"> điểm)</w:t>
      </w:r>
    </w:p>
    <w:p w14:paraId="642A40B4" w14:textId="77777777" w:rsidR="00B6382E" w:rsidRDefault="004D7489">
      <w:pPr>
        <w:rPr>
          <w:lang w:val="en-US"/>
        </w:rPr>
      </w:pPr>
      <w:r>
        <w:rPr>
          <w:lang w:val="en-US"/>
        </w:rPr>
        <w:t>Cho a,b thỏa mãn điều kiệ</w:t>
      </w:r>
      <w:r w:rsidR="00B6382E">
        <w:rPr>
          <w:lang w:val="en-US"/>
        </w:rPr>
        <w:t xml:space="preserve">n </w:t>
      </w:r>
      <w:r w:rsidR="00B6382E" w:rsidRPr="00B6382E">
        <w:rPr>
          <w:position w:val="-10"/>
          <w:lang w:val="en-US"/>
        </w:rPr>
        <w:object w:dxaOrig="1600" w:dyaOrig="320" w14:anchorId="28A706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4" o:title=""/>
          </v:shape>
          <o:OLEObject Type="Embed" ProgID="Equation.DSMT4" ShapeID="_x0000_i1025" DrawAspect="Content" ObjectID="_1526560676" r:id="rId5"/>
        </w:object>
      </w:r>
      <w:r w:rsidR="00752E98">
        <w:rPr>
          <w:lang w:val="en-US"/>
        </w:rPr>
        <w:t xml:space="preserve">. Tính giá trị của biểu thức: </w:t>
      </w:r>
    </w:p>
    <w:p w14:paraId="70362775" w14:textId="77777777" w:rsidR="005F39E5" w:rsidRDefault="00055376">
      <w:pPr>
        <w:rPr>
          <w:lang w:val="en-US"/>
        </w:rPr>
      </w:pPr>
      <w:r w:rsidRPr="00055376">
        <w:rPr>
          <w:position w:val="-28"/>
          <w:lang w:val="en-US"/>
        </w:rPr>
        <w:object w:dxaOrig="5960" w:dyaOrig="680" w14:anchorId="6A19E6A0">
          <v:shape id="_x0000_i1026" type="#_x0000_t75" style="width:297.75pt;height:33.75pt" o:ole="">
            <v:imagedata r:id="rId6" o:title=""/>
          </v:shape>
          <o:OLEObject Type="Embed" ProgID="Equation.DSMT4" ShapeID="_x0000_i1026" DrawAspect="Content" ObjectID="_1526560677" r:id="rId7"/>
        </w:object>
      </w:r>
    </w:p>
    <w:p w14:paraId="78BCD33B" w14:textId="77777777" w:rsidR="00055376" w:rsidRPr="00CE05B7" w:rsidRDefault="00055376">
      <w:pPr>
        <w:rPr>
          <w:b/>
          <w:lang w:val="en-US"/>
        </w:rPr>
      </w:pPr>
      <w:r w:rsidRPr="00CE05B7">
        <w:rPr>
          <w:b/>
          <w:lang w:val="en-US"/>
        </w:rPr>
        <w:t>Câu 2: (2,5 điểm)</w:t>
      </w:r>
    </w:p>
    <w:p w14:paraId="7F008287" w14:textId="77777777" w:rsidR="00055376" w:rsidRDefault="00055376">
      <w:pPr>
        <w:rPr>
          <w:lang w:val="en-US"/>
        </w:rPr>
      </w:pPr>
      <w:r>
        <w:rPr>
          <w:lang w:val="en-US"/>
        </w:rPr>
        <w:t xml:space="preserve">a) </w:t>
      </w:r>
      <w:r w:rsidR="009C0D5D">
        <w:rPr>
          <w:lang w:val="en-US"/>
        </w:rPr>
        <w:t xml:space="preserve">Giải phương trình: </w:t>
      </w:r>
      <w:r w:rsidR="008E7384" w:rsidRPr="008E7384">
        <w:rPr>
          <w:position w:val="-8"/>
          <w:lang w:val="en-US"/>
        </w:rPr>
        <w:object w:dxaOrig="2180" w:dyaOrig="360" w14:anchorId="0253645C">
          <v:shape id="_x0000_i1027" type="#_x0000_t75" style="width:108.75pt;height:18pt" o:ole="">
            <v:imagedata r:id="rId8" o:title=""/>
          </v:shape>
          <o:OLEObject Type="Embed" ProgID="Equation.DSMT4" ShapeID="_x0000_i1027" DrawAspect="Content" ObjectID="_1526560678" r:id="rId9"/>
        </w:object>
      </w:r>
    </w:p>
    <w:p w14:paraId="61D1A13F" w14:textId="77777777" w:rsidR="00D378F4" w:rsidRDefault="008E7384">
      <w:pPr>
        <w:rPr>
          <w:lang w:val="en-US"/>
        </w:rPr>
      </w:pPr>
      <w:r>
        <w:rPr>
          <w:lang w:val="en-US"/>
        </w:rPr>
        <w:t xml:space="preserve">b) Chứng minh rằng: </w:t>
      </w:r>
      <w:r w:rsidR="00D378F4" w:rsidRPr="00D378F4">
        <w:rPr>
          <w:position w:val="-10"/>
          <w:lang w:val="en-US"/>
        </w:rPr>
        <w:object w:dxaOrig="3040" w:dyaOrig="360" w14:anchorId="12F10B6A">
          <v:shape id="_x0000_i1028" type="#_x0000_t75" style="width:152.25pt;height:18pt" o:ole="">
            <v:imagedata r:id="rId10" o:title=""/>
          </v:shape>
          <o:OLEObject Type="Embed" ProgID="Equation.DSMT4" ShapeID="_x0000_i1028" DrawAspect="Content" ObjectID="_1526560679" r:id="rId11"/>
        </w:object>
      </w:r>
      <w:r w:rsidR="00D378F4">
        <w:rPr>
          <w:lang w:val="en-US"/>
        </w:rPr>
        <w:t>với mọi số nguyên a,b,c.</w:t>
      </w:r>
    </w:p>
    <w:p w14:paraId="3E85FD07" w14:textId="77777777" w:rsidR="00F3377D" w:rsidRPr="00D91088" w:rsidRDefault="00F3377D" w:rsidP="00F3377D">
      <w:pPr>
        <w:rPr>
          <w:b/>
          <w:lang w:val="en-US"/>
        </w:rPr>
      </w:pPr>
      <w:r>
        <w:rPr>
          <w:b/>
          <w:lang w:val="en-US"/>
        </w:rPr>
        <w:t>Câu 3: (2</w:t>
      </w:r>
      <w:r w:rsidRPr="00D91088">
        <w:rPr>
          <w:b/>
          <w:lang w:val="en-US"/>
        </w:rPr>
        <w:t xml:space="preserve"> điểm)</w:t>
      </w:r>
    </w:p>
    <w:p w14:paraId="3548BEE6" w14:textId="77777777" w:rsidR="00B6382E" w:rsidRDefault="00F3377D" w:rsidP="00F3377D">
      <w:pPr>
        <w:rPr>
          <w:lang w:val="en-US"/>
        </w:rPr>
      </w:pPr>
      <w:r>
        <w:rPr>
          <w:lang w:val="en-US"/>
        </w:rPr>
        <w:t>Cho</w:t>
      </w:r>
      <w:r w:rsidR="00AD6423">
        <w:rPr>
          <w:lang w:val="en-US"/>
        </w:rPr>
        <w:t xml:space="preserve"> hình bình hành ABCD. Đường thẳng qua C vuông góc với CD cắt đường thẳng qua A vuông góc với BD tại F.</w:t>
      </w:r>
      <w:r w:rsidR="00C14E0A">
        <w:rPr>
          <w:lang w:val="en-US"/>
        </w:rPr>
        <w:t xml:space="preserve"> Đường thẳng qua B vuông góc với AB cắt đường thẳng trung trực của AC tại E. Hai đường thẳ</w:t>
      </w:r>
      <w:r w:rsidR="00A26062">
        <w:rPr>
          <w:lang w:val="en-US"/>
        </w:rPr>
        <w:t>ng BC và E</w:t>
      </w:r>
      <w:r w:rsidR="00C14E0A">
        <w:rPr>
          <w:lang w:val="en-US"/>
        </w:rPr>
        <w:t xml:space="preserve"> cắt nhau tại K. Tính tỉ số </w:t>
      </w:r>
      <w:r w:rsidR="00A26062" w:rsidRPr="00A26062">
        <w:rPr>
          <w:position w:val="-24"/>
          <w:lang w:val="en-US"/>
        </w:rPr>
        <w:object w:dxaOrig="460" w:dyaOrig="620" w14:anchorId="48CA6B64">
          <v:shape id="_x0000_i1029" type="#_x0000_t75" style="width:23.25pt;height:30.75pt" o:ole="">
            <v:imagedata r:id="rId12" o:title=""/>
          </v:shape>
          <o:OLEObject Type="Embed" ProgID="Equation.DSMT4" ShapeID="_x0000_i1029" DrawAspect="Content" ObjectID="_1526560680" r:id="rId13"/>
        </w:object>
      </w:r>
      <w:r w:rsidR="007551FB">
        <w:rPr>
          <w:lang w:val="en-US"/>
        </w:rPr>
        <w:t>.</w:t>
      </w:r>
    </w:p>
    <w:p w14:paraId="00B63D42" w14:textId="77777777" w:rsidR="00ED0FAC" w:rsidRPr="00CE05B7" w:rsidRDefault="00ED0FAC" w:rsidP="00ED0FAC">
      <w:pPr>
        <w:rPr>
          <w:b/>
          <w:lang w:val="en-US"/>
        </w:rPr>
      </w:pPr>
      <w:r>
        <w:rPr>
          <w:b/>
          <w:lang w:val="en-US"/>
        </w:rPr>
        <w:t>Câu 4: (1</w:t>
      </w:r>
      <w:r w:rsidRPr="00CE05B7">
        <w:rPr>
          <w:b/>
          <w:lang w:val="en-US"/>
        </w:rPr>
        <w:t xml:space="preserve"> điểm)</w:t>
      </w:r>
    </w:p>
    <w:p w14:paraId="6A58B5BC" w14:textId="77777777" w:rsidR="007551FB" w:rsidRDefault="004329B2" w:rsidP="004329B2">
      <w:pPr>
        <w:rPr>
          <w:lang w:val="en-US"/>
        </w:rPr>
      </w:pPr>
      <w:r>
        <w:rPr>
          <w:lang w:val="en-US"/>
        </w:rPr>
        <w:t xml:space="preserve">Cho </w:t>
      </w:r>
      <w:r w:rsidR="00CA7F1E">
        <w:rPr>
          <w:lang w:val="en-US"/>
        </w:rPr>
        <w:t xml:space="preserve">2 số dương </w:t>
      </w:r>
      <w:r>
        <w:rPr>
          <w:lang w:val="en-US"/>
        </w:rPr>
        <w:t xml:space="preserve">a,b thỏa mãn điều kiện </w:t>
      </w:r>
      <w:r w:rsidR="00296D77" w:rsidRPr="00296D77">
        <w:rPr>
          <w:position w:val="-6"/>
          <w:lang w:val="en-US"/>
        </w:rPr>
        <w:object w:dxaOrig="840" w:dyaOrig="279" w14:anchorId="492FDFDF">
          <v:shape id="_x0000_i1030" type="#_x0000_t75" style="width:42pt;height:14.25pt" o:ole="">
            <v:imagedata r:id="rId14" o:title=""/>
          </v:shape>
          <o:OLEObject Type="Embed" ProgID="Equation.DSMT4" ShapeID="_x0000_i1030" DrawAspect="Content" ObjectID="_1526560681" r:id="rId15"/>
        </w:object>
      </w:r>
      <w:r w:rsidR="00296D77">
        <w:rPr>
          <w:lang w:val="en-US"/>
        </w:rPr>
        <w:t>. Chứng minh rằng:</w:t>
      </w:r>
      <w:r w:rsidR="00D75420" w:rsidRPr="00D75420">
        <w:rPr>
          <w:position w:val="-24"/>
          <w:lang w:val="en-US"/>
        </w:rPr>
        <w:object w:dxaOrig="1740" w:dyaOrig="620" w14:anchorId="7AE5C8A3">
          <v:shape id="_x0000_i1031" type="#_x0000_t75" style="width:87pt;height:30.75pt" o:ole="">
            <v:imagedata r:id="rId16" o:title=""/>
          </v:shape>
          <o:OLEObject Type="Embed" ProgID="Equation.DSMT4" ShapeID="_x0000_i1031" DrawAspect="Content" ObjectID="_1526560682" r:id="rId17"/>
        </w:object>
      </w:r>
    </w:p>
    <w:p w14:paraId="5ED63422" w14:textId="77777777" w:rsidR="00540B63" w:rsidRPr="00D91088" w:rsidRDefault="00540B63" w:rsidP="00540B63">
      <w:pPr>
        <w:rPr>
          <w:b/>
          <w:lang w:val="en-US"/>
        </w:rPr>
      </w:pPr>
      <w:r>
        <w:rPr>
          <w:b/>
          <w:lang w:val="en-US"/>
        </w:rPr>
        <w:t>Câu 5: (2</w:t>
      </w:r>
      <w:r w:rsidRPr="00D91088">
        <w:rPr>
          <w:b/>
          <w:lang w:val="en-US"/>
        </w:rPr>
        <w:t xml:space="preserve"> điểm)</w:t>
      </w:r>
    </w:p>
    <w:p w14:paraId="5A9AEF4A" w14:textId="77777777" w:rsidR="00540B63" w:rsidRDefault="004F4887" w:rsidP="00540B63">
      <w:pPr>
        <w:rPr>
          <w:lang w:val="en-US"/>
        </w:rPr>
      </w:pPr>
      <w:r>
        <w:rPr>
          <w:lang w:val="en-US"/>
        </w:rPr>
        <w:t xml:space="preserve">Cho tam giác ABC có ba góc nhon nội tiếp đường tròn (O). Gọi M là trung điểm của cạnh BC và N là điểm đối xứng của M qua O. Đường thẳng qua A vuông góc với AN cắt đường thẳng qua B vuông góc với BC tại D. Kẻ đường kính </w:t>
      </w:r>
      <w:r w:rsidR="00925098">
        <w:rPr>
          <w:lang w:val="en-US"/>
        </w:rPr>
        <w:t>AE. Chứng minh rằng:</w:t>
      </w:r>
    </w:p>
    <w:p w14:paraId="04DADC27" w14:textId="77777777" w:rsidR="00925098" w:rsidRDefault="0097538A" w:rsidP="00540B63">
      <w:pPr>
        <w:rPr>
          <w:lang w:val="en-US"/>
        </w:rPr>
      </w:pPr>
      <w:r>
        <w:rPr>
          <w:lang w:val="en-US"/>
        </w:rPr>
        <w:t xml:space="preserve">a) </w:t>
      </w:r>
      <w:r w:rsidR="0040668B">
        <w:rPr>
          <w:lang w:val="en-US"/>
        </w:rPr>
        <w:t>BA.BC=2BD.BE</w:t>
      </w:r>
    </w:p>
    <w:p w14:paraId="5B3C77B8" w14:textId="77777777" w:rsidR="009D1271" w:rsidRDefault="0040668B" w:rsidP="00540B63">
      <w:pPr>
        <w:rPr>
          <w:lang w:val="en-US"/>
        </w:rPr>
      </w:pPr>
      <w:r>
        <w:rPr>
          <w:lang w:val="en-US"/>
        </w:rPr>
        <w:t xml:space="preserve">b) </w:t>
      </w:r>
      <w:r w:rsidR="009D1271">
        <w:rPr>
          <w:lang w:val="en-US"/>
        </w:rPr>
        <w:t>CD đi qua trung điểm đường cao AH của tam giác ABC.</w:t>
      </w:r>
    </w:p>
    <w:p w14:paraId="39C9A67C" w14:textId="77777777" w:rsidR="00830DF7" w:rsidRPr="00CE05B7" w:rsidRDefault="00830DF7" w:rsidP="00830DF7">
      <w:pPr>
        <w:rPr>
          <w:b/>
          <w:lang w:val="en-US"/>
        </w:rPr>
      </w:pPr>
      <w:r>
        <w:rPr>
          <w:b/>
          <w:lang w:val="en-US"/>
        </w:rPr>
        <w:t>Câu 6: (1</w:t>
      </w:r>
      <w:r w:rsidRPr="00CE05B7">
        <w:rPr>
          <w:b/>
          <w:lang w:val="en-US"/>
        </w:rPr>
        <w:t xml:space="preserve"> điểm)</w:t>
      </w:r>
    </w:p>
    <w:p w14:paraId="0804B852" w14:textId="77777777" w:rsidR="00185212" w:rsidRDefault="00682007" w:rsidP="00830DF7">
      <w:pPr>
        <w:rPr>
          <w:lang w:val="en-US"/>
        </w:rPr>
      </w:pPr>
      <w:r>
        <w:rPr>
          <w:lang w:val="en-US"/>
        </w:rPr>
        <w:t>Mười vận động viên tham gia cuộc thi quần vợt. Cứ hai người trong họ chơi với nhau đúng một trận. Người thứ nhất thắ</w:t>
      </w:r>
      <w:r w:rsidR="00D646E3">
        <w:rPr>
          <w:lang w:val="en-US"/>
        </w:rPr>
        <w:t>ng</w:t>
      </w:r>
      <w:r w:rsidR="008140B4" w:rsidRPr="008140B4">
        <w:rPr>
          <w:position w:val="-12"/>
          <w:lang w:val="en-US"/>
        </w:rPr>
        <w:object w:dxaOrig="240" w:dyaOrig="360" w14:anchorId="096195DE">
          <v:shape id="_x0000_i1032" type="#_x0000_t75" style="width:12pt;height:18pt" o:ole="">
            <v:imagedata r:id="rId18" o:title=""/>
          </v:shape>
          <o:OLEObject Type="Embed" ProgID="Equation.DSMT4" ShapeID="_x0000_i1032" DrawAspect="Content" ObjectID="_1526560683" r:id="rId19"/>
        </w:object>
      </w:r>
      <w:r w:rsidR="008140B4">
        <w:rPr>
          <w:lang w:val="en-US"/>
        </w:rPr>
        <w:t>trậ</w:t>
      </w:r>
      <w:r w:rsidR="00D646E3">
        <w:rPr>
          <w:lang w:val="en-US"/>
        </w:rPr>
        <w:t>n và thua</w:t>
      </w:r>
      <w:r w:rsidR="008140B4" w:rsidRPr="008140B4">
        <w:rPr>
          <w:position w:val="-12"/>
          <w:lang w:val="en-US"/>
        </w:rPr>
        <w:object w:dxaOrig="260" w:dyaOrig="360" w14:anchorId="60B77902">
          <v:shape id="_x0000_i1033" type="#_x0000_t75" style="width:12.75pt;height:18pt" o:ole="">
            <v:imagedata r:id="rId20" o:title=""/>
          </v:shape>
          <o:OLEObject Type="Embed" ProgID="Equation.DSMT4" ShapeID="_x0000_i1033" DrawAspect="Content" ObjectID="_1526560684" r:id="rId21"/>
        </w:object>
      </w:r>
      <w:r w:rsidR="008140B4">
        <w:rPr>
          <w:lang w:val="en-US"/>
        </w:rPr>
        <w:t>trận, người thức hai thắ</w:t>
      </w:r>
      <w:r w:rsidR="00D646E3">
        <w:rPr>
          <w:lang w:val="en-US"/>
        </w:rPr>
        <w:t>ng</w:t>
      </w:r>
      <w:r w:rsidR="00D646E3" w:rsidRPr="008140B4">
        <w:rPr>
          <w:position w:val="-12"/>
          <w:lang w:val="en-US"/>
        </w:rPr>
        <w:object w:dxaOrig="260" w:dyaOrig="360" w14:anchorId="2CF9DC2C">
          <v:shape id="_x0000_i1034" type="#_x0000_t75" style="width:12.75pt;height:18pt" o:ole="">
            <v:imagedata r:id="rId22" o:title=""/>
          </v:shape>
          <o:OLEObject Type="Embed" ProgID="Equation.DSMT4" ShapeID="_x0000_i1034" DrawAspect="Content" ObjectID="_1526560685" r:id="rId23"/>
        </w:object>
      </w:r>
      <w:r w:rsidR="00D646E3">
        <w:rPr>
          <w:lang w:val="en-US"/>
        </w:rPr>
        <w:t>trậ</w:t>
      </w:r>
      <w:r w:rsidR="000F2EC3">
        <w:rPr>
          <w:lang w:val="en-US"/>
        </w:rPr>
        <w:t>n và thua</w:t>
      </w:r>
      <w:r w:rsidR="00D646E3" w:rsidRPr="008140B4">
        <w:rPr>
          <w:position w:val="-12"/>
          <w:lang w:val="en-US"/>
        </w:rPr>
        <w:object w:dxaOrig="279" w:dyaOrig="360" w14:anchorId="6CDCAECB">
          <v:shape id="_x0000_i1035" type="#_x0000_t75" style="width:14.25pt;height:18pt" o:ole="">
            <v:imagedata r:id="rId24" o:title=""/>
          </v:shape>
          <o:OLEObject Type="Embed" ProgID="Equation.DSMT4" ShapeID="_x0000_i1035" DrawAspect="Content" ObjectID="_1526560686" r:id="rId25"/>
        </w:object>
      </w:r>
      <w:r w:rsidR="00D646E3">
        <w:rPr>
          <w:lang w:val="en-US"/>
        </w:rPr>
        <w:t>trận, …, người thứ mười thắng</w:t>
      </w:r>
      <w:r w:rsidR="00D646E3" w:rsidRPr="008140B4">
        <w:rPr>
          <w:position w:val="-12"/>
          <w:lang w:val="en-US"/>
        </w:rPr>
        <w:object w:dxaOrig="320" w:dyaOrig="360" w14:anchorId="310FB1D4">
          <v:shape id="_x0000_i1036" type="#_x0000_t75" style="width:15.75pt;height:18pt" o:ole="">
            <v:imagedata r:id="rId26" o:title=""/>
          </v:shape>
          <o:OLEObject Type="Embed" ProgID="Equation.DSMT4" ShapeID="_x0000_i1036" DrawAspect="Content" ObjectID="_1526560687" r:id="rId27"/>
        </w:object>
      </w:r>
      <w:r w:rsidR="00D646E3">
        <w:rPr>
          <w:lang w:val="en-US"/>
        </w:rPr>
        <w:t>trậ</w:t>
      </w:r>
      <w:r w:rsidR="000F2EC3">
        <w:rPr>
          <w:lang w:val="en-US"/>
        </w:rPr>
        <w:t>n và thua</w:t>
      </w:r>
      <w:r w:rsidR="00D646E3" w:rsidRPr="008140B4">
        <w:rPr>
          <w:position w:val="-12"/>
          <w:lang w:val="en-US"/>
        </w:rPr>
        <w:object w:dxaOrig="340" w:dyaOrig="360" w14:anchorId="1ECC6012">
          <v:shape id="_x0000_i1037" type="#_x0000_t75" style="width:17.25pt;height:18pt" o:ole="">
            <v:imagedata r:id="rId28" o:title=""/>
          </v:shape>
          <o:OLEObject Type="Embed" ProgID="Equation.DSMT4" ShapeID="_x0000_i1037" DrawAspect="Content" ObjectID="_1526560688" r:id="rId29"/>
        </w:object>
      </w:r>
      <w:r w:rsidR="00D646E3">
        <w:rPr>
          <w:lang w:val="en-US"/>
        </w:rPr>
        <w:t>trận</w:t>
      </w:r>
      <w:r w:rsidR="00185212">
        <w:rPr>
          <w:lang w:val="en-US"/>
        </w:rPr>
        <w:t>. Biết rằng trong một trận đấu quần vợt không có kết quả hòa. Chứng minh rằng:</w:t>
      </w:r>
      <w:r w:rsidR="008D7706">
        <w:rPr>
          <w:lang w:val="en-US"/>
        </w:rPr>
        <w:t xml:space="preserve"> </w:t>
      </w:r>
      <w:r w:rsidR="008D7706" w:rsidRPr="008140B4">
        <w:rPr>
          <w:position w:val="-12"/>
          <w:lang w:val="en-US"/>
        </w:rPr>
        <w:object w:dxaOrig="3360" w:dyaOrig="380" w14:anchorId="5C20C35A">
          <v:shape id="_x0000_i1038" type="#_x0000_t75" style="width:168pt;height:18.75pt" o:ole="">
            <v:imagedata r:id="rId30" o:title=""/>
          </v:shape>
          <o:OLEObject Type="Embed" ProgID="Equation.DSMT4" ShapeID="_x0000_i1038" DrawAspect="Content" ObjectID="_1526560689" r:id="rId31"/>
        </w:object>
      </w:r>
    </w:p>
    <w:p w14:paraId="5F437126" w14:textId="77777777" w:rsidR="00F35777" w:rsidRDefault="00F35777" w:rsidP="00F35777">
      <w:pPr>
        <w:jc w:val="center"/>
        <w:rPr>
          <w:rFonts w:cs="Times New Roman"/>
          <w:szCs w:val="24"/>
          <w:shd w:val="clear" w:color="auto" w:fill="FFFFFF"/>
        </w:rPr>
      </w:pPr>
      <w:r w:rsidRPr="008B70F9">
        <w:rPr>
          <w:rFonts w:cs="Times New Roman"/>
          <w:szCs w:val="24"/>
          <w:shd w:val="clear" w:color="auto" w:fill="FFFFFF"/>
        </w:rPr>
        <w:t>———————————–</w:t>
      </w:r>
      <w:r w:rsidRPr="008B70F9">
        <w:rPr>
          <w:rStyle w:val="apple-converted-space"/>
          <w:rFonts w:cs="Times New Roman"/>
          <w:szCs w:val="24"/>
          <w:shd w:val="clear" w:color="auto" w:fill="FFFFFF"/>
        </w:rPr>
        <w:t> </w:t>
      </w:r>
      <w:r w:rsidRPr="008B70F9">
        <w:rPr>
          <w:rStyle w:val="Strong"/>
          <w:rFonts w:cs="Times New Roman"/>
          <w:szCs w:val="24"/>
          <w:bdr w:val="none" w:sz="0" w:space="0" w:color="auto" w:frame="1"/>
          <w:shd w:val="clear" w:color="auto" w:fill="FFFFFF"/>
        </w:rPr>
        <w:t>Hết</w:t>
      </w:r>
      <w:r w:rsidRPr="008B70F9">
        <w:rPr>
          <w:rFonts w:cs="Times New Roman"/>
          <w:szCs w:val="24"/>
          <w:shd w:val="clear" w:color="auto" w:fill="FFFFFF"/>
        </w:rPr>
        <w:t> ———————————–</w:t>
      </w:r>
    </w:p>
    <w:p w14:paraId="39589559" w14:textId="77777777" w:rsidR="00F35777" w:rsidRDefault="00F35777" w:rsidP="00F35777">
      <w:pPr>
        <w:rPr>
          <w:rFonts w:cs="Times New Roman"/>
          <w:szCs w:val="24"/>
          <w:shd w:val="clear" w:color="auto" w:fill="FFFFFF"/>
        </w:rPr>
      </w:pPr>
      <w:r>
        <w:rPr>
          <w:rFonts w:cs="Times New Roman"/>
          <w:szCs w:val="24"/>
          <w:shd w:val="clear" w:color="auto" w:fill="FFFFFF"/>
        </w:rPr>
        <w:br w:type="page"/>
      </w:r>
    </w:p>
    <w:p w14:paraId="1666494E" w14:textId="77777777" w:rsidR="00F35777" w:rsidRDefault="00F35777" w:rsidP="00F35777">
      <w:pPr>
        <w:jc w:val="center"/>
        <w:rPr>
          <w:rFonts w:cs="Times New Roman"/>
          <w:b/>
          <w:szCs w:val="24"/>
          <w:shd w:val="clear" w:color="auto" w:fill="FFFFFF"/>
          <w:lang w:val="en-US"/>
        </w:rPr>
      </w:pPr>
      <w:r w:rsidRPr="00107F79">
        <w:rPr>
          <w:rFonts w:cs="Times New Roman"/>
          <w:b/>
          <w:szCs w:val="24"/>
          <w:shd w:val="clear" w:color="auto" w:fill="FFFFFF"/>
          <w:lang w:val="en-US"/>
        </w:rPr>
        <w:lastRenderedPageBreak/>
        <w:t>Hướng dẫn giải</w:t>
      </w:r>
    </w:p>
    <w:p w14:paraId="6D17043C" w14:textId="77777777" w:rsidR="002B71A1" w:rsidRDefault="00BE6026" w:rsidP="00830DF7">
      <w:pPr>
        <w:rPr>
          <w:b/>
          <w:lang w:val="en-US"/>
        </w:rPr>
      </w:pPr>
      <w:r>
        <w:rPr>
          <w:b/>
          <w:lang w:val="en-US"/>
        </w:rPr>
        <w:t>Câu 1:</w:t>
      </w:r>
    </w:p>
    <w:p w14:paraId="270A55E7" w14:textId="77777777" w:rsidR="00794E3C" w:rsidRDefault="00794E3C" w:rsidP="00830DF7">
      <w:pPr>
        <w:rPr>
          <w:lang w:val="en-US"/>
        </w:rPr>
      </w:pPr>
      <w:r w:rsidRPr="00794E3C">
        <w:rPr>
          <w:lang w:val="en-US"/>
        </w:rPr>
        <w:t>Với</w:t>
      </w:r>
      <w:r>
        <w:rPr>
          <w:lang w:val="en-US"/>
        </w:rPr>
        <w:t xml:space="preserve"> </w:t>
      </w:r>
      <w:r w:rsidR="00CD14E9" w:rsidRPr="00B6382E">
        <w:rPr>
          <w:position w:val="-10"/>
          <w:lang w:val="en-US"/>
        </w:rPr>
        <w:object w:dxaOrig="1600" w:dyaOrig="320" w14:anchorId="1BF37D18">
          <v:shape id="_x0000_i1039" type="#_x0000_t75" style="width:80.25pt;height:15.75pt" o:ole="">
            <v:imagedata r:id="rId4" o:title=""/>
          </v:shape>
          <o:OLEObject Type="Embed" ProgID="Equation.DSMT4" ShapeID="_x0000_i1039" DrawAspect="Content" ObjectID="_1526560690" r:id="rId32"/>
        </w:object>
      </w:r>
      <w:r w:rsidR="00CD14E9">
        <w:rPr>
          <w:lang w:val="en-US"/>
        </w:rPr>
        <w:t>ta có:</w:t>
      </w:r>
    </w:p>
    <w:p w14:paraId="5303393E" w14:textId="77777777" w:rsidR="00C205AB" w:rsidRDefault="004812FE" w:rsidP="00830DF7">
      <w:pPr>
        <w:rPr>
          <w:lang w:val="en-US"/>
        </w:rPr>
      </w:pPr>
      <w:r w:rsidRPr="004812FE">
        <w:rPr>
          <w:position w:val="-136"/>
          <w:lang w:val="en-US"/>
        </w:rPr>
        <w:object w:dxaOrig="5960" w:dyaOrig="2840" w14:anchorId="2A949017">
          <v:shape id="_x0000_i1040" type="#_x0000_t75" style="width:297.75pt;height:141.75pt" o:ole="">
            <v:imagedata r:id="rId33" o:title=""/>
          </v:shape>
          <o:OLEObject Type="Embed" ProgID="Equation.DSMT4" ShapeID="_x0000_i1040" DrawAspect="Content" ObjectID="_1526560691" r:id="rId34"/>
        </w:object>
      </w:r>
    </w:p>
    <w:p w14:paraId="667C9002" w14:textId="77777777" w:rsidR="00C31964" w:rsidRDefault="00C31964" w:rsidP="00C31964">
      <w:pPr>
        <w:rPr>
          <w:b/>
          <w:lang w:val="en-US"/>
        </w:rPr>
      </w:pPr>
      <w:r>
        <w:rPr>
          <w:b/>
          <w:lang w:val="en-US"/>
        </w:rPr>
        <w:t>Câu 2:</w:t>
      </w:r>
    </w:p>
    <w:p w14:paraId="53AD9330" w14:textId="77777777" w:rsidR="00C31964" w:rsidRDefault="00A8402E" w:rsidP="00C31964">
      <w:pPr>
        <w:rPr>
          <w:lang w:val="en-US"/>
        </w:rPr>
      </w:pPr>
      <w:r>
        <w:rPr>
          <w:lang w:val="en-US"/>
        </w:rPr>
        <w:t xml:space="preserve">a) </w:t>
      </w:r>
      <w:r w:rsidR="005F4B29" w:rsidRPr="005F4B29">
        <w:rPr>
          <w:position w:val="-120"/>
          <w:lang w:val="en-US"/>
        </w:rPr>
        <w:object w:dxaOrig="5960" w:dyaOrig="1900" w14:anchorId="2830CB52">
          <v:shape id="_x0000_i1041" type="#_x0000_t75" style="width:297.75pt;height:95.25pt" o:ole="">
            <v:imagedata r:id="rId35" o:title=""/>
          </v:shape>
          <o:OLEObject Type="Embed" ProgID="Equation.DSMT4" ShapeID="_x0000_i1041" DrawAspect="Content" ObjectID="_1526560692" r:id="rId36"/>
        </w:object>
      </w:r>
    </w:p>
    <w:p w14:paraId="3684B939" w14:textId="77777777" w:rsidR="00C31964" w:rsidRDefault="00D228BF" w:rsidP="00830DF7">
      <w:pPr>
        <w:rPr>
          <w:lang w:val="en-US"/>
        </w:rPr>
      </w:pPr>
      <w:r>
        <w:rPr>
          <w:lang w:val="en-US"/>
        </w:rPr>
        <w:t>b)</w:t>
      </w:r>
      <w:r w:rsidR="00495E86">
        <w:rPr>
          <w:lang w:val="en-US"/>
        </w:rPr>
        <w:t xml:space="preserve"> </w:t>
      </w:r>
      <w:r w:rsidR="00BF4BBA">
        <w:rPr>
          <w:lang w:val="en-US"/>
        </w:rPr>
        <w:t xml:space="preserve">Trường hợp 1: </w:t>
      </w:r>
      <w:r w:rsidR="007F25B2">
        <w:rPr>
          <w:lang w:val="en-US"/>
        </w:rPr>
        <w:t xml:space="preserve">Trong 3 số a,b,c có 1 số chia hết cho 7 </w:t>
      </w:r>
      <w:r w:rsidR="00ED2944" w:rsidRPr="00ED2944">
        <w:rPr>
          <w:position w:val="-6"/>
          <w:lang w:val="en-US"/>
        </w:rPr>
        <w:object w:dxaOrig="300" w:dyaOrig="240" w14:anchorId="5EF8E19B">
          <v:shape id="_x0000_i1042" type="#_x0000_t75" style="width:15pt;height:12pt" o:ole="">
            <v:imagedata r:id="rId37" o:title=""/>
          </v:shape>
          <o:OLEObject Type="Embed" ProgID="Equation.DSMT4" ShapeID="_x0000_i1042" DrawAspect="Content" ObjectID="_1526560693" r:id="rId38"/>
        </w:object>
      </w:r>
      <w:r w:rsidR="00ED2944">
        <w:rPr>
          <w:lang w:val="en-US"/>
        </w:rPr>
        <w:t>đpcm.</w:t>
      </w:r>
    </w:p>
    <w:p w14:paraId="03FE4A33" w14:textId="77777777" w:rsidR="00ED2944" w:rsidRDefault="00ED2944" w:rsidP="00ED2944">
      <w:pPr>
        <w:rPr>
          <w:lang w:val="en-US"/>
        </w:rPr>
      </w:pPr>
      <w:r>
        <w:rPr>
          <w:lang w:val="en-US"/>
        </w:rPr>
        <w:t xml:space="preserve">    Trường hợp 2:</w:t>
      </w:r>
      <w:r w:rsidR="00DB0BD6">
        <w:rPr>
          <w:lang w:val="en-US"/>
        </w:rPr>
        <w:t xml:space="preserve"> Cả 3 số a,b,c đều không chia hết cho 7.</w:t>
      </w:r>
      <w:r w:rsidR="00B120EB">
        <w:rPr>
          <w:lang w:val="en-US"/>
        </w:rPr>
        <w:t xml:space="preserve"> Khi đó </w:t>
      </w:r>
      <w:r w:rsidR="00E669AE" w:rsidRPr="00E669AE">
        <w:rPr>
          <w:position w:val="-10"/>
          <w:lang w:val="en-US"/>
        </w:rPr>
        <w:object w:dxaOrig="859" w:dyaOrig="360" w14:anchorId="4A4D82AD">
          <v:shape id="_x0000_i1043" type="#_x0000_t75" style="width:42.75pt;height:18pt" o:ole="">
            <v:imagedata r:id="rId39" o:title=""/>
          </v:shape>
          <o:OLEObject Type="Embed" ProgID="Equation.DSMT4" ShapeID="_x0000_i1043" DrawAspect="Content" ObjectID="_1526560694" r:id="rId40"/>
        </w:object>
      </w:r>
      <w:r w:rsidR="00E669AE">
        <w:rPr>
          <w:lang w:val="en-US"/>
        </w:rPr>
        <w:t xml:space="preserve">chi 7 chỉ có thể dư 1 hoặc (-1). Theo nguyên lý Dirichle thì có 2 số trong 3 số </w:t>
      </w:r>
      <w:r w:rsidR="00E669AE" w:rsidRPr="00E669AE">
        <w:rPr>
          <w:position w:val="-10"/>
          <w:lang w:val="en-US"/>
        </w:rPr>
        <w:object w:dxaOrig="859" w:dyaOrig="360" w14:anchorId="0BCF1D80">
          <v:shape id="_x0000_i1044" type="#_x0000_t75" style="width:42.75pt;height:18pt" o:ole="">
            <v:imagedata r:id="rId39" o:title=""/>
          </v:shape>
          <o:OLEObject Type="Embed" ProgID="Equation.DSMT4" ShapeID="_x0000_i1044" DrawAspect="Content" ObjectID="_1526560695" r:id="rId41"/>
        </w:object>
      </w:r>
      <w:r w:rsidR="00E669AE">
        <w:rPr>
          <w:lang w:val="en-US"/>
        </w:rPr>
        <w:t>có cùng số</w:t>
      </w:r>
      <w:r w:rsidR="00464B83">
        <w:rPr>
          <w:lang w:val="en-US"/>
        </w:rPr>
        <w:t xml:space="preserve"> dư khi chia cho 7</w:t>
      </w:r>
      <w:r w:rsidR="00D46E9D" w:rsidRPr="00ED2944">
        <w:rPr>
          <w:position w:val="-6"/>
          <w:lang w:val="en-US"/>
        </w:rPr>
        <w:object w:dxaOrig="300" w:dyaOrig="240" w14:anchorId="1690F192">
          <v:shape id="_x0000_i1045" type="#_x0000_t75" style="width:15pt;height:12pt" o:ole="">
            <v:imagedata r:id="rId37" o:title=""/>
          </v:shape>
          <o:OLEObject Type="Embed" ProgID="Equation.DSMT4" ShapeID="_x0000_i1045" DrawAspect="Content" ObjectID="_1526560696" r:id="rId42"/>
        </w:object>
      </w:r>
      <w:r w:rsidR="00D46E9D" w:rsidRPr="00D378F4">
        <w:rPr>
          <w:position w:val="-10"/>
          <w:lang w:val="en-US"/>
        </w:rPr>
        <w:object w:dxaOrig="3040" w:dyaOrig="360" w14:anchorId="008FE3D1">
          <v:shape id="_x0000_i1046" type="#_x0000_t75" style="width:152.25pt;height:18pt" o:ole="">
            <v:imagedata r:id="rId10" o:title=""/>
          </v:shape>
          <o:OLEObject Type="Embed" ProgID="Equation.DSMT4" ShapeID="_x0000_i1046" DrawAspect="Content" ObjectID="_1526560697" r:id="rId43"/>
        </w:object>
      </w:r>
      <w:r w:rsidR="00982EA2" w:rsidRPr="00ED2944">
        <w:rPr>
          <w:position w:val="-6"/>
          <w:lang w:val="en-US"/>
        </w:rPr>
        <w:object w:dxaOrig="300" w:dyaOrig="240" w14:anchorId="0833F3DB">
          <v:shape id="_x0000_i1047" type="#_x0000_t75" style="width:15pt;height:12pt" o:ole="">
            <v:imagedata r:id="rId37" o:title=""/>
          </v:shape>
          <o:OLEObject Type="Embed" ProgID="Equation.DSMT4" ShapeID="_x0000_i1047" DrawAspect="Content" ObjectID="_1526560698" r:id="rId44"/>
        </w:object>
      </w:r>
      <w:r w:rsidR="00982EA2">
        <w:rPr>
          <w:lang w:val="en-US"/>
        </w:rPr>
        <w:t>đpcm.</w:t>
      </w:r>
    </w:p>
    <w:p w14:paraId="54D9BA2F" w14:textId="77777777" w:rsidR="00602A07" w:rsidRDefault="00602A07" w:rsidP="00ED2944">
      <w:pPr>
        <w:rPr>
          <w:b/>
          <w:lang w:val="en-US"/>
        </w:rPr>
      </w:pPr>
      <w:r w:rsidRPr="00657EC8">
        <w:rPr>
          <w:b/>
          <w:lang w:val="en-US"/>
        </w:rPr>
        <w:t>Câu 3:</w:t>
      </w:r>
    </w:p>
    <w:p w14:paraId="3FC8800E" w14:textId="77777777" w:rsidR="00657EC8" w:rsidRDefault="00D74A02" w:rsidP="002B3C7C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>
            <wp:extent cx="3695700" cy="26003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570E8" w14:textId="77777777" w:rsidR="0065417B" w:rsidRDefault="005340AD" w:rsidP="00ED2944">
      <w:pPr>
        <w:rPr>
          <w:lang w:val="en-US"/>
        </w:rPr>
      </w:pPr>
      <w:r>
        <w:rPr>
          <w:lang w:val="en-US"/>
        </w:rPr>
        <w:t xml:space="preserve">Kẻ </w:t>
      </w:r>
      <w:r w:rsidR="0065417B" w:rsidRPr="00ED2944">
        <w:rPr>
          <w:position w:val="-6"/>
          <w:lang w:val="en-US"/>
        </w:rPr>
        <w:object w:dxaOrig="1040" w:dyaOrig="279" w14:anchorId="2E7A57F1">
          <v:shape id="_x0000_i1048" type="#_x0000_t75" style="width:51.75pt;height:14.25pt" o:ole="">
            <v:imagedata r:id="rId46" o:title=""/>
          </v:shape>
          <o:OLEObject Type="Embed" ProgID="Equation.DSMT4" ShapeID="_x0000_i1048" DrawAspect="Content" ObjectID="_1526560699" r:id="rId47"/>
        </w:object>
      </w:r>
      <w:r w:rsidR="00BB76F4" w:rsidRPr="00ED2944">
        <w:rPr>
          <w:position w:val="-6"/>
          <w:lang w:val="en-US"/>
        </w:rPr>
        <w:object w:dxaOrig="300" w:dyaOrig="240" w14:anchorId="2968E30A">
          <v:shape id="_x0000_i1049" type="#_x0000_t75" style="width:15pt;height:12pt" o:ole="">
            <v:imagedata r:id="rId37" o:title=""/>
          </v:shape>
          <o:OLEObject Type="Embed" ProgID="Equation.DSMT4" ShapeID="_x0000_i1049" DrawAspect="Content" ObjectID="_1526560700" r:id="rId48"/>
        </w:object>
      </w:r>
      <w:r w:rsidR="0065417B" w:rsidRPr="00ED2944">
        <w:rPr>
          <w:position w:val="-6"/>
          <w:lang w:val="en-US"/>
        </w:rPr>
        <w:object w:dxaOrig="999" w:dyaOrig="279" w14:anchorId="5152FCE9">
          <v:shape id="_x0000_i1050" type="#_x0000_t75" style="width:50.25pt;height:14.25pt" o:ole="">
            <v:imagedata r:id="rId49" o:title=""/>
          </v:shape>
          <o:OLEObject Type="Embed" ProgID="Equation.DSMT4" ShapeID="_x0000_i1050" DrawAspect="Content" ObjectID="_1526560701" r:id="rId50"/>
        </w:object>
      </w:r>
      <w:r w:rsidR="0065417B">
        <w:rPr>
          <w:lang w:val="en-US"/>
        </w:rPr>
        <w:t>và H là trự</w:t>
      </w:r>
      <w:r w:rsidR="00333F6D">
        <w:rPr>
          <w:lang w:val="en-US"/>
        </w:rPr>
        <w:t>c tâm tam giác OAB</w:t>
      </w:r>
      <w:r w:rsidR="00333F6D" w:rsidRPr="00333F6D">
        <w:rPr>
          <w:lang w:val="en-US"/>
        </w:rPr>
        <w:t xml:space="preserve"> </w:t>
      </w:r>
      <w:r w:rsidR="00333F6D" w:rsidRPr="00ED2944">
        <w:rPr>
          <w:position w:val="-6"/>
          <w:lang w:val="en-US"/>
        </w:rPr>
        <w:object w:dxaOrig="300" w:dyaOrig="240" w14:anchorId="25745603">
          <v:shape id="_x0000_i1051" type="#_x0000_t75" style="width:15pt;height:12pt" o:ole="">
            <v:imagedata r:id="rId37" o:title=""/>
          </v:shape>
          <o:OLEObject Type="Embed" ProgID="Equation.DSMT4" ShapeID="_x0000_i1051" DrawAspect="Content" ObjectID="_1526560702" r:id="rId51"/>
        </w:object>
      </w:r>
      <w:r w:rsidR="0035056A" w:rsidRPr="00ED2944">
        <w:rPr>
          <w:position w:val="-6"/>
          <w:lang w:val="en-US"/>
        </w:rPr>
        <w:object w:dxaOrig="1040" w:dyaOrig="279" w14:anchorId="44A81377">
          <v:shape id="_x0000_i1052" type="#_x0000_t75" style="width:51.75pt;height:14.25pt" o:ole="">
            <v:imagedata r:id="rId52" o:title=""/>
          </v:shape>
          <o:OLEObject Type="Embed" ProgID="Equation.DSMT4" ShapeID="_x0000_i1052" DrawAspect="Content" ObjectID="_1526560703" r:id="rId53"/>
        </w:object>
      </w:r>
      <w:r w:rsidR="0035056A" w:rsidRPr="00ED2944">
        <w:rPr>
          <w:position w:val="-6"/>
          <w:lang w:val="en-US"/>
        </w:rPr>
        <w:object w:dxaOrig="300" w:dyaOrig="240" w14:anchorId="51788DCE">
          <v:shape id="_x0000_i1053" type="#_x0000_t75" style="width:15pt;height:12pt" o:ole="">
            <v:imagedata r:id="rId37" o:title=""/>
          </v:shape>
          <o:OLEObject Type="Embed" ProgID="Equation.DSMT4" ShapeID="_x0000_i1053" DrawAspect="Content" ObjectID="_1526560704" r:id="rId54"/>
        </w:object>
      </w:r>
      <w:r w:rsidR="0035056A" w:rsidRPr="00ED2944">
        <w:rPr>
          <w:position w:val="-6"/>
          <w:lang w:val="en-US"/>
        </w:rPr>
        <w:object w:dxaOrig="999" w:dyaOrig="279" w14:anchorId="6B6649FB">
          <v:shape id="_x0000_i1054" type="#_x0000_t75" style="width:50.25pt;height:14.25pt" o:ole="">
            <v:imagedata r:id="rId55" o:title=""/>
          </v:shape>
          <o:OLEObject Type="Embed" ProgID="Equation.DSMT4" ShapeID="_x0000_i1054" DrawAspect="Content" ObjectID="_1526560705" r:id="rId56"/>
        </w:object>
      </w:r>
      <w:r w:rsidR="0035056A" w:rsidRPr="00ED2944">
        <w:rPr>
          <w:position w:val="-6"/>
          <w:lang w:val="en-US"/>
        </w:rPr>
        <w:object w:dxaOrig="300" w:dyaOrig="240" w14:anchorId="456B626D">
          <v:shape id="_x0000_i1055" type="#_x0000_t75" style="width:15pt;height:12pt" o:ole="">
            <v:imagedata r:id="rId37" o:title=""/>
          </v:shape>
          <o:OLEObject Type="Embed" ProgID="Equation.DSMT4" ShapeID="_x0000_i1055" DrawAspect="Content" ObjectID="_1526560706" r:id="rId57"/>
        </w:object>
      </w:r>
      <w:r w:rsidR="0035056A">
        <w:rPr>
          <w:lang w:val="en-US"/>
        </w:rPr>
        <w:t>BHOE là hình bình hành</w:t>
      </w:r>
      <w:r w:rsidR="001E1886" w:rsidRPr="00ED2944">
        <w:rPr>
          <w:position w:val="-6"/>
          <w:lang w:val="en-US"/>
        </w:rPr>
        <w:object w:dxaOrig="300" w:dyaOrig="240" w14:anchorId="23C47719">
          <v:shape id="_x0000_i1056" type="#_x0000_t75" style="width:15pt;height:12pt" o:ole="">
            <v:imagedata r:id="rId37" o:title=""/>
          </v:shape>
          <o:OLEObject Type="Embed" ProgID="Equation.DSMT4" ShapeID="_x0000_i1056" DrawAspect="Content" ObjectID="_1526560707" r:id="rId58"/>
        </w:object>
      </w:r>
      <w:r w:rsidR="000D2F2C">
        <w:rPr>
          <w:lang w:val="en-US"/>
        </w:rPr>
        <w:t>BE=OH.</w:t>
      </w:r>
    </w:p>
    <w:p w14:paraId="4FC46357" w14:textId="77777777" w:rsidR="000D2F2C" w:rsidRDefault="000D2F2C" w:rsidP="00ED2944">
      <w:pPr>
        <w:rPr>
          <w:lang w:val="en-US"/>
        </w:rPr>
      </w:pPr>
      <w:r>
        <w:rPr>
          <w:lang w:val="en-US"/>
        </w:rPr>
        <w:t xml:space="preserve">Mặt khác </w:t>
      </w:r>
      <w:r w:rsidR="00BA3B7E" w:rsidRPr="00ED2944">
        <w:rPr>
          <w:position w:val="-6"/>
          <w:lang w:val="en-US"/>
        </w:rPr>
        <w:object w:dxaOrig="999" w:dyaOrig="279" w14:anchorId="4B096AD9">
          <v:shape id="_x0000_i1057" type="#_x0000_t75" style="width:50.25pt;height:14.25pt" o:ole="">
            <v:imagedata r:id="rId59" o:title=""/>
          </v:shape>
          <o:OLEObject Type="Embed" ProgID="Equation.DSMT4" ShapeID="_x0000_i1057" DrawAspect="Content" ObjectID="_1526560708" r:id="rId60"/>
        </w:object>
      </w:r>
      <w:r w:rsidR="00BA3B7E" w:rsidRPr="00ED2944">
        <w:rPr>
          <w:position w:val="-6"/>
          <w:lang w:val="en-US"/>
        </w:rPr>
        <w:object w:dxaOrig="300" w:dyaOrig="240" w14:anchorId="1FB41EC0">
          <v:shape id="_x0000_i1058" type="#_x0000_t75" style="width:15pt;height:12pt" o:ole="">
            <v:imagedata r:id="rId37" o:title=""/>
          </v:shape>
          <o:OLEObject Type="Embed" ProgID="Equation.DSMT4" ShapeID="_x0000_i1058" DrawAspect="Content" ObjectID="_1526560709" r:id="rId61"/>
        </w:object>
      </w:r>
      <w:r w:rsidR="0007650E" w:rsidRPr="00ED2944">
        <w:rPr>
          <w:position w:val="-6"/>
          <w:lang w:val="en-US"/>
        </w:rPr>
        <w:object w:dxaOrig="1020" w:dyaOrig="279" w14:anchorId="5A847E2F">
          <v:shape id="_x0000_i1059" type="#_x0000_t75" style="width:51pt;height:14.25pt" o:ole="">
            <v:imagedata r:id="rId62" o:title=""/>
          </v:shape>
          <o:OLEObject Type="Embed" ProgID="Equation.DSMT4" ShapeID="_x0000_i1059" DrawAspect="Content" ObjectID="_1526560710" r:id="rId63"/>
        </w:object>
      </w:r>
      <w:r w:rsidR="0007650E" w:rsidRPr="00ED2944">
        <w:rPr>
          <w:position w:val="-6"/>
          <w:lang w:val="en-US"/>
        </w:rPr>
        <w:object w:dxaOrig="300" w:dyaOrig="240" w14:anchorId="4778EC9B">
          <v:shape id="_x0000_i1060" type="#_x0000_t75" style="width:15pt;height:12pt" o:ole="">
            <v:imagedata r:id="rId37" o:title=""/>
          </v:shape>
          <o:OLEObject Type="Embed" ProgID="Equation.DSMT4" ShapeID="_x0000_i1060" DrawAspect="Content" ObjectID="_1526560711" r:id="rId64"/>
        </w:object>
      </w:r>
      <w:r w:rsidR="0007650E">
        <w:rPr>
          <w:lang w:val="en-US"/>
        </w:rPr>
        <w:t>OH là đườ</w:t>
      </w:r>
      <w:r w:rsidR="00C80449">
        <w:rPr>
          <w:lang w:val="en-US"/>
        </w:rPr>
        <w:t>ng trung bình tam giác ACF</w:t>
      </w:r>
    </w:p>
    <w:p w14:paraId="49813CEB" w14:textId="77777777" w:rsidR="00F1268C" w:rsidRDefault="008F76C5" w:rsidP="00ED2944">
      <w:pPr>
        <w:rPr>
          <w:lang w:val="en-US"/>
        </w:rPr>
      </w:pPr>
      <w:r w:rsidRPr="008F76C5">
        <w:rPr>
          <w:position w:val="-24"/>
          <w:lang w:val="en-US"/>
        </w:rPr>
        <w:object w:dxaOrig="4599" w:dyaOrig="620" w14:anchorId="6590E61C">
          <v:shape id="_x0000_i1061" type="#_x0000_t75" style="width:230.25pt;height:30.75pt" o:ole="">
            <v:imagedata r:id="rId65" o:title=""/>
          </v:shape>
          <o:OLEObject Type="Embed" ProgID="Equation.DSMT4" ShapeID="_x0000_i1061" DrawAspect="Content" ObjectID="_1526560712" r:id="rId66"/>
        </w:object>
      </w:r>
    </w:p>
    <w:p w14:paraId="4C9BBF9D" w14:textId="77777777" w:rsidR="00176587" w:rsidRDefault="00176587" w:rsidP="00176587">
      <w:pPr>
        <w:rPr>
          <w:b/>
          <w:lang w:val="en-US"/>
        </w:rPr>
      </w:pPr>
      <w:r>
        <w:rPr>
          <w:b/>
          <w:lang w:val="en-US"/>
        </w:rPr>
        <w:t>Câu 4:</w:t>
      </w:r>
    </w:p>
    <w:p w14:paraId="0E12BAAA" w14:textId="77777777" w:rsidR="006018D4" w:rsidRDefault="00AD5FC5" w:rsidP="00ED2944">
      <w:pPr>
        <w:rPr>
          <w:lang w:val="en-US"/>
        </w:rPr>
      </w:pPr>
      <w:r w:rsidRPr="00AD5FC5">
        <w:rPr>
          <w:position w:val="-88"/>
          <w:lang w:val="en-US"/>
        </w:rPr>
        <w:object w:dxaOrig="5020" w:dyaOrig="1920" w14:anchorId="46DA560F">
          <v:shape id="_x0000_i1062" type="#_x0000_t75" style="width:251.25pt;height:96pt" o:ole="">
            <v:imagedata r:id="rId67" o:title=""/>
          </v:shape>
          <o:OLEObject Type="Embed" ProgID="Equation.DSMT4" ShapeID="_x0000_i1062" DrawAspect="Content" ObjectID="_1526560713" r:id="rId68"/>
        </w:object>
      </w:r>
    </w:p>
    <w:p w14:paraId="2BE79007" w14:textId="77777777" w:rsidR="00AD5FC5" w:rsidRDefault="00AD5FC5" w:rsidP="00ED2944">
      <w:pPr>
        <w:rPr>
          <w:lang w:val="en-US"/>
        </w:rPr>
      </w:pPr>
      <w:r>
        <w:rPr>
          <w:lang w:val="en-US"/>
        </w:rPr>
        <w:t>Từ (1) và (2) chứng minh được (*).</w:t>
      </w:r>
    </w:p>
    <w:p w14:paraId="6D8D2D77" w14:textId="77777777" w:rsidR="00264D13" w:rsidRDefault="00264D13" w:rsidP="00264D13">
      <w:pPr>
        <w:rPr>
          <w:b/>
          <w:lang w:val="en-US"/>
        </w:rPr>
      </w:pPr>
      <w:r>
        <w:rPr>
          <w:b/>
          <w:lang w:val="en-US"/>
        </w:rPr>
        <w:t>Câu 5:</w:t>
      </w:r>
    </w:p>
    <w:p w14:paraId="5C160EA9" w14:textId="77777777" w:rsidR="00AD5FC5" w:rsidRDefault="003C162D" w:rsidP="00484AF1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>
            <wp:extent cx="3409950" cy="4457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D60E7" w14:textId="77777777" w:rsidR="00484AF1" w:rsidRDefault="00EF13C1" w:rsidP="00484AF1">
      <w:pPr>
        <w:rPr>
          <w:lang w:val="en-US"/>
        </w:rPr>
      </w:pPr>
      <w:r>
        <w:rPr>
          <w:lang w:val="en-US"/>
        </w:rPr>
        <w:t xml:space="preserve">a) </w:t>
      </w:r>
      <w:r w:rsidR="00D845AE">
        <w:rPr>
          <w:lang w:val="en-US"/>
        </w:rPr>
        <w:t xml:space="preserve">Ta có: </w:t>
      </w:r>
      <w:r w:rsidR="00FE7DB6" w:rsidRPr="00ED2944">
        <w:rPr>
          <w:position w:val="-6"/>
          <w:lang w:val="en-US"/>
        </w:rPr>
        <w:object w:dxaOrig="1260" w:dyaOrig="360" w14:anchorId="316AC281">
          <v:shape id="_x0000_i1063" type="#_x0000_t75" style="width:63pt;height:18pt" o:ole="">
            <v:imagedata r:id="rId70" o:title=""/>
          </v:shape>
          <o:OLEObject Type="Embed" ProgID="Equation.DSMT4" ShapeID="_x0000_i1063" DrawAspect="Content" ObjectID="_1526560714" r:id="rId71"/>
        </w:object>
      </w:r>
      <w:r w:rsidR="00FE7DB6">
        <w:rPr>
          <w:lang w:val="en-US"/>
        </w:rPr>
        <w:t xml:space="preserve">(cùng phụ với </w:t>
      </w:r>
      <w:r w:rsidR="00FA0811" w:rsidRPr="00FA0811">
        <w:rPr>
          <w:position w:val="-6"/>
          <w:lang w:val="en-US"/>
        </w:rPr>
        <w:object w:dxaOrig="560" w:dyaOrig="360" w14:anchorId="579408A9">
          <v:shape id="_x0000_i1064" type="#_x0000_t75" style="width:27.75pt;height:18pt" o:ole="">
            <v:imagedata r:id="rId72" o:title=""/>
          </v:shape>
          <o:OLEObject Type="Embed" ProgID="Equation.DSMT4" ShapeID="_x0000_i1064" DrawAspect="Content" ObjectID="_1526560715" r:id="rId73"/>
        </w:object>
      </w:r>
      <w:r w:rsidR="00FA0811">
        <w:rPr>
          <w:lang w:val="en-US"/>
        </w:rPr>
        <w:t>)</w:t>
      </w:r>
    </w:p>
    <w:p w14:paraId="28C16517" w14:textId="77777777" w:rsidR="00905EB9" w:rsidRDefault="00A622D5" w:rsidP="00484AF1">
      <w:pPr>
        <w:rPr>
          <w:lang w:val="en-US"/>
        </w:rPr>
      </w:pPr>
      <w:r>
        <w:rPr>
          <w:lang w:val="en-US"/>
        </w:rPr>
        <w:t>ANEM là hình bình hành</w:t>
      </w:r>
      <w:r w:rsidRPr="00ED2944">
        <w:rPr>
          <w:position w:val="-6"/>
          <w:lang w:val="en-US"/>
        </w:rPr>
        <w:object w:dxaOrig="300" w:dyaOrig="240" w14:anchorId="543BC891">
          <v:shape id="_x0000_i1065" type="#_x0000_t75" style="width:15pt;height:12pt" o:ole="">
            <v:imagedata r:id="rId37" o:title=""/>
          </v:shape>
          <o:OLEObject Type="Embed" ProgID="Equation.DSMT4" ShapeID="_x0000_i1065" DrawAspect="Content" ObjectID="_1526560716" r:id="rId74"/>
        </w:object>
      </w:r>
      <w:r w:rsidR="00183956">
        <w:rPr>
          <w:lang w:val="en-US"/>
        </w:rPr>
        <w:t>AN//ME</w:t>
      </w:r>
    </w:p>
    <w:p w14:paraId="18570D93" w14:textId="77777777" w:rsidR="00183956" w:rsidRDefault="00FD60EB" w:rsidP="00484AF1">
      <w:pPr>
        <w:rPr>
          <w:lang w:val="en-US"/>
        </w:rPr>
      </w:pPr>
      <w:r w:rsidRPr="00FD60EB">
        <w:rPr>
          <w:position w:val="-6"/>
          <w:lang w:val="en-US"/>
        </w:rPr>
        <w:object w:dxaOrig="8919" w:dyaOrig="360" w14:anchorId="0C25CDDE">
          <v:shape id="_x0000_i1066" type="#_x0000_t75" style="width:446.25pt;height:18pt" o:ole="">
            <v:imagedata r:id="rId75" o:title=""/>
          </v:shape>
          <o:OLEObject Type="Embed" ProgID="Equation.DSMT4" ShapeID="_x0000_i1066" DrawAspect="Content" ObjectID="_1526560717" r:id="rId76"/>
        </w:object>
      </w:r>
    </w:p>
    <w:p w14:paraId="356D29D6" w14:textId="77777777" w:rsidR="003C162D" w:rsidRDefault="003C162D" w:rsidP="00484AF1">
      <w:pPr>
        <w:rPr>
          <w:lang w:val="en-US"/>
        </w:rPr>
      </w:pPr>
      <w:r>
        <w:rPr>
          <w:lang w:val="en-US"/>
        </w:rPr>
        <w:t>b) Gọi J là điểm đôi xứng vớ</w:t>
      </w:r>
      <w:r w:rsidR="00855480">
        <w:rPr>
          <w:lang w:val="en-US"/>
        </w:rPr>
        <w:t>i B qua D</w:t>
      </w:r>
      <w:r w:rsidR="00E42A04" w:rsidRPr="00ED2944">
        <w:rPr>
          <w:position w:val="-6"/>
          <w:lang w:val="en-US"/>
        </w:rPr>
        <w:object w:dxaOrig="3320" w:dyaOrig="360" w14:anchorId="6C3F7B23">
          <v:shape id="_x0000_i1067" type="#_x0000_t75" style="width:165.75pt;height:18pt" o:ole="">
            <v:imagedata r:id="rId77" o:title=""/>
          </v:shape>
          <o:OLEObject Type="Embed" ProgID="Equation.DSMT4" ShapeID="_x0000_i1067" DrawAspect="Content" ObjectID="_1526560718" r:id="rId78"/>
        </w:object>
      </w:r>
    </w:p>
    <w:p w14:paraId="44B138E1" w14:textId="77777777" w:rsidR="00E42A04" w:rsidRDefault="00AA73D6" w:rsidP="00484AF1">
      <w:pPr>
        <w:rPr>
          <w:lang w:val="en-US"/>
        </w:rPr>
      </w:pPr>
      <w:r>
        <w:rPr>
          <w:lang w:val="en-US"/>
        </w:rPr>
        <w:t xml:space="preserve">Mà </w:t>
      </w:r>
      <w:r w:rsidR="00E77164" w:rsidRPr="00E77164">
        <w:rPr>
          <w:position w:val="-6"/>
          <w:lang w:val="en-US"/>
        </w:rPr>
        <w:object w:dxaOrig="4340" w:dyaOrig="360" w14:anchorId="3A1D5BEB">
          <v:shape id="_x0000_i1068" type="#_x0000_t75" style="width:216.75pt;height:18pt" o:ole="">
            <v:imagedata r:id="rId79" o:title=""/>
          </v:shape>
          <o:OLEObject Type="Embed" ProgID="Equation.DSMT4" ShapeID="_x0000_i1068" DrawAspect="Content" ObjectID="_1526560719" r:id="rId80"/>
        </w:object>
      </w:r>
      <w:r w:rsidR="00E77164">
        <w:rPr>
          <w:lang w:val="en-US"/>
        </w:rPr>
        <w:t xml:space="preserve">C,A,J thẳng </w:t>
      </w:r>
      <w:r w:rsidR="00081FE8">
        <w:rPr>
          <w:lang w:val="en-US"/>
        </w:rPr>
        <w:t>hàng</w:t>
      </w:r>
      <w:r w:rsidR="00E77164">
        <w:rPr>
          <w:lang w:val="en-US"/>
        </w:rPr>
        <w:t>.</w:t>
      </w:r>
    </w:p>
    <w:p w14:paraId="4E865DB9" w14:textId="77777777" w:rsidR="00081FE8" w:rsidRDefault="006F52AF" w:rsidP="00484AF1">
      <w:pPr>
        <w:rPr>
          <w:lang w:val="en-US"/>
        </w:rPr>
      </w:pPr>
      <w:r>
        <w:rPr>
          <w:lang w:val="en-US"/>
        </w:rPr>
        <w:t>Gọi I là giao điểm của CD và AH. Do D là trung điểm của BJ nên I là trung điểm AH.</w:t>
      </w:r>
    </w:p>
    <w:p w14:paraId="13C65A8D" w14:textId="77777777" w:rsidR="00474E19" w:rsidRPr="002A61EB" w:rsidRDefault="002A61EB" w:rsidP="00484AF1">
      <w:pPr>
        <w:rPr>
          <w:b/>
          <w:lang w:val="en-US"/>
        </w:rPr>
      </w:pPr>
      <w:r w:rsidRPr="002A61EB">
        <w:rPr>
          <w:b/>
          <w:lang w:val="en-US"/>
        </w:rPr>
        <w:t>Câu 6:</w:t>
      </w:r>
    </w:p>
    <w:p w14:paraId="3B8C8C9E" w14:textId="77777777" w:rsidR="002A61EB" w:rsidRDefault="002A61EB" w:rsidP="00484AF1">
      <w:pPr>
        <w:rPr>
          <w:lang w:val="en-US"/>
        </w:rPr>
      </w:pPr>
      <w:r>
        <w:rPr>
          <w:lang w:val="en-US"/>
        </w:rPr>
        <w:t xml:space="preserve">Mỗi người đều chơi đúng 9 trận với 9 người khác và không có trận hòa nên: </w:t>
      </w:r>
      <w:r w:rsidR="00FC254A" w:rsidRPr="00FC254A">
        <w:rPr>
          <w:position w:val="-12"/>
          <w:lang w:val="en-US"/>
        </w:rPr>
        <w:object w:dxaOrig="3320" w:dyaOrig="360" w14:anchorId="0998C255">
          <v:shape id="_x0000_i1069" type="#_x0000_t75" style="width:165.75pt;height:18pt" o:ole="">
            <v:imagedata r:id="rId81" o:title=""/>
          </v:shape>
          <o:OLEObject Type="Embed" ProgID="Equation.DSMT4" ShapeID="_x0000_i1069" DrawAspect="Content" ObjectID="_1526560720" r:id="rId82"/>
        </w:object>
      </w:r>
    </w:p>
    <w:p w14:paraId="485ED404" w14:textId="77777777" w:rsidR="00FC254A" w:rsidRDefault="00FC254A" w:rsidP="00484AF1">
      <w:pPr>
        <w:rPr>
          <w:lang w:val="en-US"/>
        </w:rPr>
      </w:pPr>
      <w:r>
        <w:rPr>
          <w:lang w:val="en-US"/>
        </w:rPr>
        <w:t xml:space="preserve">Ta thấy rằng trong khi thi đấu mỗi vòng tròn thì tổng sos trận thắng bằng tổng số trận thua nên </w:t>
      </w:r>
      <w:r w:rsidR="008B64EC" w:rsidRPr="00FC254A">
        <w:rPr>
          <w:position w:val="-12"/>
          <w:lang w:val="en-US"/>
        </w:rPr>
        <w:object w:dxaOrig="3260" w:dyaOrig="360" w14:anchorId="5442E823">
          <v:shape id="_x0000_i1070" type="#_x0000_t75" style="width:162.75pt;height:18pt" o:ole="">
            <v:imagedata r:id="rId83" o:title=""/>
          </v:shape>
          <o:OLEObject Type="Embed" ProgID="Equation.DSMT4" ShapeID="_x0000_i1070" DrawAspect="Content" ObjectID="_1526560721" r:id="rId84"/>
        </w:object>
      </w:r>
    </w:p>
    <w:p w14:paraId="46CCF0FB" w14:textId="77777777" w:rsidR="008B64EC" w:rsidRPr="0096125E" w:rsidRDefault="00A20D92" w:rsidP="00484AF1">
      <w:pPr>
        <w:rPr>
          <w:lang w:val="en-US"/>
        </w:rPr>
      </w:pPr>
      <w:r>
        <w:rPr>
          <w:lang w:val="en-US"/>
        </w:rPr>
        <w:t xml:space="preserve">Ta có: </w:t>
      </w:r>
      <w:r w:rsidRPr="00A20D92">
        <w:rPr>
          <w:position w:val="-32"/>
          <w:lang w:val="en-US"/>
        </w:rPr>
        <w:object w:dxaOrig="7320" w:dyaOrig="760" w14:anchorId="4298BFDE">
          <v:shape id="_x0000_i1071" type="#_x0000_t75" style="width:366pt;height:38.25pt" o:ole="">
            <v:imagedata r:id="rId85" o:title=""/>
          </v:shape>
          <o:OLEObject Type="Embed" ProgID="Equation.DSMT4" ShapeID="_x0000_i1071" DrawAspect="Content" ObjectID="_1526560722" r:id="rId86"/>
        </w:object>
      </w:r>
    </w:p>
    <w:sectPr w:rsidR="008B64EC" w:rsidRPr="0096125E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078B"/>
    <w:rsid w:val="00055376"/>
    <w:rsid w:val="0007650E"/>
    <w:rsid w:val="00081FE8"/>
    <w:rsid w:val="000D2F2C"/>
    <w:rsid w:val="000F2EC3"/>
    <w:rsid w:val="00136E8E"/>
    <w:rsid w:val="00176587"/>
    <w:rsid w:val="00183956"/>
    <w:rsid w:val="00185212"/>
    <w:rsid w:val="001E1886"/>
    <w:rsid w:val="00264D13"/>
    <w:rsid w:val="00296D77"/>
    <w:rsid w:val="002A61EB"/>
    <w:rsid w:val="002B3C7C"/>
    <w:rsid w:val="002B71A1"/>
    <w:rsid w:val="00333F6D"/>
    <w:rsid w:val="0035056A"/>
    <w:rsid w:val="003C162D"/>
    <w:rsid w:val="0040668B"/>
    <w:rsid w:val="004329B2"/>
    <w:rsid w:val="00464B83"/>
    <w:rsid w:val="00474E19"/>
    <w:rsid w:val="004812FE"/>
    <w:rsid w:val="00484AF1"/>
    <w:rsid w:val="00495E86"/>
    <w:rsid w:val="004D7489"/>
    <w:rsid w:val="004F4887"/>
    <w:rsid w:val="005340AD"/>
    <w:rsid w:val="00540B63"/>
    <w:rsid w:val="00577C71"/>
    <w:rsid w:val="005F39E5"/>
    <w:rsid w:val="005F4B29"/>
    <w:rsid w:val="006018D4"/>
    <w:rsid w:val="00602A07"/>
    <w:rsid w:val="00617A00"/>
    <w:rsid w:val="0065417B"/>
    <w:rsid w:val="00657EC8"/>
    <w:rsid w:val="00682007"/>
    <w:rsid w:val="006F52AF"/>
    <w:rsid w:val="00720A5F"/>
    <w:rsid w:val="00752E98"/>
    <w:rsid w:val="007551FB"/>
    <w:rsid w:val="00794E3C"/>
    <w:rsid w:val="007F25B2"/>
    <w:rsid w:val="008140B4"/>
    <w:rsid w:val="00830DF7"/>
    <w:rsid w:val="00855480"/>
    <w:rsid w:val="008B64EC"/>
    <w:rsid w:val="008D6BA1"/>
    <w:rsid w:val="008D7706"/>
    <w:rsid w:val="008E7384"/>
    <w:rsid w:val="008F76C5"/>
    <w:rsid w:val="00905EB9"/>
    <w:rsid w:val="00925098"/>
    <w:rsid w:val="00946D4A"/>
    <w:rsid w:val="0096125E"/>
    <w:rsid w:val="0097538A"/>
    <w:rsid w:val="00982EA2"/>
    <w:rsid w:val="0098472F"/>
    <w:rsid w:val="009C0D5D"/>
    <w:rsid w:val="009D1271"/>
    <w:rsid w:val="009D3426"/>
    <w:rsid w:val="00A013CF"/>
    <w:rsid w:val="00A20D92"/>
    <w:rsid w:val="00A26062"/>
    <w:rsid w:val="00A622D5"/>
    <w:rsid w:val="00A74E51"/>
    <w:rsid w:val="00A8402E"/>
    <w:rsid w:val="00AA73D6"/>
    <w:rsid w:val="00AD5FC5"/>
    <w:rsid w:val="00AD6423"/>
    <w:rsid w:val="00B120EB"/>
    <w:rsid w:val="00B6382E"/>
    <w:rsid w:val="00BA3B7E"/>
    <w:rsid w:val="00BB76F4"/>
    <w:rsid w:val="00BE6026"/>
    <w:rsid w:val="00BF4BBA"/>
    <w:rsid w:val="00C14E0A"/>
    <w:rsid w:val="00C205AB"/>
    <w:rsid w:val="00C31964"/>
    <w:rsid w:val="00C80449"/>
    <w:rsid w:val="00CA7F1E"/>
    <w:rsid w:val="00CD14E9"/>
    <w:rsid w:val="00CE05B7"/>
    <w:rsid w:val="00CE13EC"/>
    <w:rsid w:val="00D1078B"/>
    <w:rsid w:val="00D228BF"/>
    <w:rsid w:val="00D378F4"/>
    <w:rsid w:val="00D46E9D"/>
    <w:rsid w:val="00D646E3"/>
    <w:rsid w:val="00D74A02"/>
    <w:rsid w:val="00D75420"/>
    <w:rsid w:val="00D845AE"/>
    <w:rsid w:val="00DA060C"/>
    <w:rsid w:val="00DB0BD6"/>
    <w:rsid w:val="00E42A04"/>
    <w:rsid w:val="00E669AE"/>
    <w:rsid w:val="00E77164"/>
    <w:rsid w:val="00ED0FAC"/>
    <w:rsid w:val="00ED2944"/>
    <w:rsid w:val="00EF13C1"/>
    <w:rsid w:val="00F1268C"/>
    <w:rsid w:val="00F3377D"/>
    <w:rsid w:val="00F35777"/>
    <w:rsid w:val="00FA0811"/>
    <w:rsid w:val="00FA41A7"/>
    <w:rsid w:val="00FC254A"/>
    <w:rsid w:val="00FD60EB"/>
    <w:rsid w:val="00FE7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."/>
  <w:listSeparator w:val=","/>
  <w14:docId w14:val="2D75FDD9"/>
  <w15:chartTrackingRefBased/>
  <w15:docId w15:val="{45182447-8285-4A1C-9ED5-6D7EFB4DF8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D1078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E13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55376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F35777"/>
    <w:rPr>
      <w:b/>
      <w:bCs/>
    </w:rPr>
  </w:style>
  <w:style w:type="character" w:customStyle="1" w:styleId="apple-converted-space">
    <w:name w:val="apple-converted-space"/>
    <w:basedOn w:val="DefaultParagraphFont"/>
    <w:rsid w:val="00F357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2.bin"/><Relationship Id="rId84" Type="http://schemas.openxmlformats.org/officeDocument/2006/relationships/oleObject" Target="embeddings/oleObject4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9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png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3.wmf"/><Relationship Id="rId87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8.png"/><Relationship Id="rId77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6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oleObject" Target="embeddings/oleObject3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4</Pages>
  <Words>507</Words>
  <Characters>289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108</cp:revision>
  <dcterms:created xsi:type="dcterms:W3CDTF">2016-03-16T14:46:00Z</dcterms:created>
  <dcterms:modified xsi:type="dcterms:W3CDTF">2016-06-04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